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514" r:id="rId3"/>
    <p:sldId id="515" r:id="rId4"/>
    <p:sldId id="485" r:id="rId5"/>
    <p:sldId id="516" r:id="rId6"/>
    <p:sldId id="486" r:id="rId7"/>
    <p:sldId id="488" r:id="rId8"/>
    <p:sldId id="487" r:id="rId9"/>
    <p:sldId id="500" r:id="rId10"/>
    <p:sldId id="501" r:id="rId11"/>
    <p:sldId id="489" r:id="rId12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22923" autoAdjust="0"/>
    <p:restoredTop sz="94295" autoAdjust="0"/>
  </p:normalViewPr>
  <p:slideViewPr>
    <p:cSldViewPr snapToGrid="0" snapToObjects="1">
      <p:cViewPr varScale="1">
        <p:scale>
          <a:sx n="121" d="100"/>
          <a:sy n="121" d="100"/>
        </p:scale>
        <p:origin x="945" y="5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27" d="100"/>
        <a:sy n="227" d="100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3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3426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3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72" tIns="48487" rIns="96972" bIns="4848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72" tIns="48487" rIns="96972" bIns="4848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81521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684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7995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756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49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166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2018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0/2018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-638098" y="178419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4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178741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Qui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00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C transfer func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6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" name="Oval 6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30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1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3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2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592269" y="1083824"/>
          <a:ext cx="2943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5"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1083824"/>
                        <a:ext cx="29432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00703" y="1087455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592269" y="2524715"/>
          <a:ext cx="27733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6"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2524715"/>
                        <a:ext cx="2773363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216447" y="2528402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0957" y="3988857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9791" name="Comment 15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3277413" y="60051950"/>
            <a:ext cx="0" cy="0"/>
          </a:xfrm>
          <a:custGeom>
            <a:avLst/>
            <a:gdLst>
              <a:gd name="T0" fmla="+- 0 20729 20729"/>
              <a:gd name="T1" fmla="*/ T0 w 1"/>
              <a:gd name="T2" fmla="+- 0 16988 16988"/>
              <a:gd name="T3" fmla="*/ 16988 h 1"/>
              <a:gd name="T4" fmla="+- 0 20729 20729"/>
              <a:gd name="T5" fmla="*/ T4 w 1"/>
              <a:gd name="T6" fmla="+- 0 16988 16988"/>
              <a:gd name="T7" fmla="*/ 16988 h 1"/>
              <a:gd name="T8" fmla="+- 0 20729 20729"/>
              <a:gd name="T9" fmla="*/ T8 w 1"/>
              <a:gd name="T10" fmla="+- 0 16988 16988"/>
              <a:gd name="T11" fmla="*/ 16988 h 1"/>
              <a:gd name="T12" fmla="+- 0 20729 20729"/>
              <a:gd name="T13" fmla="*/ T12 w 1"/>
              <a:gd name="T14" fmla="+- 0 16988 16988"/>
              <a:gd name="T15" fmla="*/ 16988 h 1"/>
              <a:gd name="T16" fmla="+- 0 20729 20729"/>
              <a:gd name="T17" fmla="*/ T16 w 1"/>
              <a:gd name="T18" fmla="+- 0 16988 16988"/>
              <a:gd name="T19" fmla="*/ 16988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1096" y="157655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</a:t>
            </a:r>
            <a:r>
              <a:rPr lang="en-US" dirty="0" smtClean="0">
                <a:solidFill>
                  <a:srgbClr val="FF0000"/>
                </a:solidFill>
              </a:rPr>
              <a:t>V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(t), 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(t) </a:t>
            </a:r>
            <a:r>
              <a:rPr lang="en-US" dirty="0" smtClean="0"/>
              <a:t>for this circuit: (instructor)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2" name="Title 1"/>
          <p:cNvSpPr txBox="1">
            <a:spLocks/>
          </p:cNvSpPr>
          <p:nvPr/>
        </p:nvSpPr>
        <p:spPr>
          <a:xfrm rot="16200000">
            <a:off x="-444178" y="2550272"/>
            <a:ext cx="245046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90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4" name="Oval 73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0" name="Straight Connector 99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698171" y="352130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960914" y="2670628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  <a:p>
            <a:pPr algn="ctr"/>
            <a:r>
              <a:rPr lang="en-US" dirty="0" smtClean="0"/>
              <a:t>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34000" y="351971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72343" y="2975429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94572" y="2975429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3772" y="333504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91654" y="334476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42457" y="5849257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emo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2</TotalTime>
  <Words>214</Words>
  <Application>Microsoft Office PowerPoint</Application>
  <PresentationFormat>On-screen Show (4:3)</PresentationFormat>
  <Paragraphs>98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Goals rest of quarter: Understand these knobs!</vt:lpstr>
      <vt:lpstr>Phasors</vt:lpstr>
      <vt:lpstr>Example problem #3</vt:lpstr>
      <vt:lpstr>PowerPoint Presentation</vt:lpstr>
      <vt:lpstr>Example problem #4</vt:lpstr>
      <vt:lpstr>High pass filter</vt:lpstr>
      <vt:lpstr>Low pass filter</vt:lpstr>
      <vt:lpstr>“Transfer function”</vt:lpstr>
      <vt:lpstr>RC transfer function</vt:lpstr>
      <vt:lpstr>Band pass filter (RLC)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080</cp:revision>
  <dcterms:created xsi:type="dcterms:W3CDTF">2010-03-26T00:11:49Z</dcterms:created>
  <dcterms:modified xsi:type="dcterms:W3CDTF">2018-03-20T20:41:24Z</dcterms:modified>
</cp:coreProperties>
</file>